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2CE8" w:rsidRDefault="00A62CE8" w:rsidP="00A62CE8">
      <w:pPr>
        <w:spacing w:after="0" w:line="240" w:lineRule="auto"/>
      </w:pPr>
      <w:r>
        <w:t>МКТ</w:t>
      </w:r>
      <w:r w:rsidR="000C21BD">
        <w:t>, газовые законы</w:t>
      </w:r>
    </w:p>
    <w:p w:rsidR="00283209" w:rsidRDefault="00283209" w:rsidP="00A62CE8">
      <w:pPr>
        <w:spacing w:after="0" w:line="240" w:lineRule="auto"/>
      </w:pPr>
    </w:p>
    <w:tbl>
      <w:tblPr>
        <w:tblStyle w:val="a5"/>
        <w:tblW w:w="10881" w:type="dxa"/>
        <w:tblLook w:val="04A0" w:firstRow="1" w:lastRow="0" w:firstColumn="1" w:lastColumn="0" w:noHBand="0" w:noVBand="1"/>
      </w:tblPr>
      <w:tblGrid>
        <w:gridCol w:w="918"/>
        <w:gridCol w:w="6996"/>
        <w:gridCol w:w="248"/>
        <w:gridCol w:w="363"/>
        <w:gridCol w:w="1336"/>
        <w:gridCol w:w="1127"/>
      </w:tblGrid>
      <w:tr w:rsidR="00283209" w:rsidTr="00A35C9D">
        <w:tc>
          <w:tcPr>
            <w:tcW w:w="675" w:type="dxa"/>
            <w:vMerge w:val="restart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043" w:type="dxa"/>
          </w:tcPr>
          <w:p w:rsidR="00283209" w:rsidRDefault="006660C1" w:rsidP="00283209">
            <w:pPr>
              <w:keepNext/>
              <w:keepLines/>
              <w:rPr>
                <w:sz w:val="8"/>
              </w:rPr>
            </w:pPr>
            <w:r>
              <w:fldChar w:fldCharType="begin"/>
            </w:r>
            <w:r w:rsidR="00283209">
              <w:instrText xml:space="preserve"> INCLUDETEXT F:\\Ege\\Baza\\Fizika\\FIZIKA\\11_02\\126775.doc \* MERGEFORMAT </w:instrText>
            </w:r>
            <w:r>
              <w:fldChar w:fldCharType="separate"/>
            </w:r>
          </w:p>
          <w:p w:rsidR="00283209" w:rsidRPr="00B01BB8" w:rsidRDefault="00283209" w:rsidP="00283209">
            <w:pPr>
              <w:rPr>
                <w:rFonts w:ascii="Times New Roman" w:hAnsi="Times New Roman" w:cs="Times New Roman"/>
                <w:sz w:val="8"/>
              </w:rPr>
            </w:pPr>
            <w:r>
              <w:rPr>
                <w:b/>
              </w:rPr>
              <w:t>С3.</w:t>
            </w:r>
            <w:r>
              <w:t xml:space="preserve"> </w:t>
            </w:r>
            <w:r w:rsidRPr="00B01BB8">
              <w:rPr>
                <w:rFonts w:ascii="Times New Roman" w:hAnsi="Times New Roman" w:cs="Times New Roman"/>
              </w:rPr>
              <w:t>В понтон, лежащий на дне моря, закачивается сверху воздух. Вода вытесняется из понтона через нижнее отверстие (см. рисунок), и когда объем воздуха в понтоне достигает 28 м</w:t>
            </w:r>
            <w:r w:rsidRPr="00B01BB8">
              <w:rPr>
                <w:rFonts w:ascii="Times New Roman" w:hAnsi="Times New Roman" w:cs="Times New Roman"/>
                <w:vertAlign w:val="superscript"/>
              </w:rPr>
              <w:t>3</w:t>
            </w:r>
            <w:r w:rsidRPr="00B01BB8">
              <w:rPr>
                <w:rFonts w:ascii="Times New Roman" w:hAnsi="Times New Roman" w:cs="Times New Roman"/>
              </w:rPr>
              <w:t>, понтон всплывает вместе с прикрепленным к нему грузом. В момент начала подъема расстояние от поверхности воды в понтоне до поверхности воды в море равно 73,1 м. Масса оболочки понтона 2710 кг. Определите массу поднимаемого груза. Температура воды равна 7</w:t>
            </w:r>
            <w:r w:rsidRPr="00B01BB8">
              <w:rPr>
                <w:rFonts w:ascii="Times New Roman" w:hAnsi="Times New Roman" w:cs="Times New Roman"/>
              </w:rPr>
              <w:sym w:font="Symbol" w:char="F0B0"/>
            </w:r>
            <w:r w:rsidRPr="00B01BB8">
              <w:rPr>
                <w:rFonts w:ascii="Times New Roman" w:hAnsi="Times New Roman" w:cs="Times New Roman"/>
              </w:rPr>
              <w:t>С, атмосферное давление на уровне моря равно 10</w:t>
            </w:r>
            <w:r w:rsidRPr="00B01BB8">
              <w:rPr>
                <w:rFonts w:ascii="Times New Roman" w:hAnsi="Times New Roman" w:cs="Times New Roman"/>
                <w:vertAlign w:val="superscript"/>
              </w:rPr>
              <w:t>5 </w:t>
            </w:r>
            <w:r w:rsidRPr="00B01BB8">
              <w:rPr>
                <w:rFonts w:ascii="Times New Roman" w:hAnsi="Times New Roman" w:cs="Times New Roman"/>
              </w:rPr>
              <w:t xml:space="preserve">Па. Объемом груза и стенок понтона пренебречь. </w:t>
            </w:r>
          </w:p>
          <w:p w:rsidR="00283209" w:rsidRDefault="006660C1" w:rsidP="00283209">
            <w:r>
              <w:fldChar w:fldCharType="end"/>
            </w:r>
          </w:p>
        </w:tc>
        <w:tc>
          <w:tcPr>
            <w:tcW w:w="3163" w:type="dxa"/>
            <w:gridSpan w:val="4"/>
          </w:tcPr>
          <w:p w:rsidR="00283209" w:rsidRDefault="00283209" w:rsidP="00283209">
            <w:r w:rsidRPr="00B00EBE">
              <w:rPr>
                <w:rFonts w:eastAsiaTheme="minorEastAsia"/>
                <w:lang w:eastAsia="ru-RU"/>
              </w:rPr>
              <w:object w:dxaOrig="2880" w:dyaOrig="30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120pt" o:ole="" o:allowoverlap="f">
                  <v:imagedata r:id="rId5" o:title="" grayscale="t"/>
                </v:shape>
                <o:OLEObject Type="Embed" ProgID="Word.Picture.8" ShapeID="_x0000_i1025" DrawAspect="Content" ObjectID="_1539860199" r:id="rId6"/>
              </w:object>
            </w:r>
          </w:p>
        </w:tc>
      </w:tr>
      <w:tr w:rsidR="00283209" w:rsidTr="00A35C9D">
        <w:tc>
          <w:tcPr>
            <w:tcW w:w="675" w:type="dxa"/>
            <w:vMerge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Понтон с грузом начнет всплывать при условии: 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,  где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 М  и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масса оболочки понтона и масса груза,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объем и масса воздуха в понтоне, 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плотность воды.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Следовательно,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– М –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Согласно уравнению Менделеева–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Клапейрон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, для воздуха в понтоне имеем: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V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  <w:lang w:eastAsia="ru-RU"/>
              </w:rPr>
              <w:object w:dxaOrig="820" w:dyaOrig="760">
                <v:shape id="_x0000_i1026" type="#_x0000_t75" style="width:41.25pt;height:38.25pt" o:ole="">
                  <v:imagedata r:id="rId7" o:title=""/>
                </v:shape>
                <o:OLEObject Type="Embed" ProgID="Equation.DSMT4" ShapeID="_x0000_i1026" DrawAspect="Content" ObjectID="_1539860200" r:id="rId8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причем давление воздуха равно давлению воды на заданной </w:t>
            </w: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глубине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h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где  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атмосферное давление. Отсюда: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  <w:lang w:eastAsia="ru-RU"/>
              </w:rPr>
              <w:object w:dxaOrig="2320" w:dyaOrig="720">
                <v:shape id="_x0000_i1027" type="#_x0000_t75" style="width:116.25pt;height:36pt" o:ole="">
                  <v:imagedata r:id="rId9" o:title=""/>
                </v:shape>
                <o:OLEObject Type="Embed" ProgID="Equation.DSMT4" ShapeID="_x0000_i1027" DrawAspect="Content" ObjectID="_1539860201" r:id="rId10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  <w:lang w:eastAsia="ru-RU"/>
              </w:rPr>
              <w:object w:dxaOrig="2900" w:dyaOrig="820">
                <v:shape id="_x0000_i1028" type="#_x0000_t75" style="width:144.75pt;height:41.25pt" o:ole="">
                  <v:imagedata r:id="rId11" o:title=""/>
                </v:shape>
                <o:OLEObject Type="Embed" ProgID="Equation.DSMT4" ShapeID="_x0000_i1028" DrawAspect="Content" ObjectID="_1539860202" r:id="rId12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≈ 290 (кг). Следовательно,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·28 – 2,71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– 0,29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≈ 25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(кг).   Ответ:   М = 25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кг.</w:t>
            </w:r>
          </w:p>
          <w:p w:rsidR="00283209" w:rsidRPr="00B01BB8" w:rsidRDefault="00283209" w:rsidP="0028320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83209" w:rsidRDefault="00283209" w:rsidP="00A62CE8"/>
        </w:tc>
      </w:tr>
      <w:tr w:rsidR="000C21BD" w:rsidTr="000C21BD">
        <w:tc>
          <w:tcPr>
            <w:tcW w:w="675" w:type="dxa"/>
            <w:vMerge w:val="restart"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0C21BD" w:rsidRDefault="000C21BD" w:rsidP="000C21BD">
            <w:r w:rsidRPr="00DF350D">
              <w:rPr>
                <w:noProof/>
              </w:rPr>
              <w:drawing>
                <wp:inline distT="0" distB="0" distL="0" distR="0">
                  <wp:extent cx="5614204" cy="1693334"/>
                  <wp:effectExtent l="19050" t="0" r="5546" b="0"/>
                  <wp:docPr id="25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l="3936" r="54842" b="799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1627" cy="16955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21BD" w:rsidTr="000C21BD">
        <w:tc>
          <w:tcPr>
            <w:tcW w:w="675" w:type="dxa"/>
            <w:vMerge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0C21BD" w:rsidRDefault="000C21BD" w:rsidP="000C21BD">
            <w:r w:rsidRPr="00DF350D">
              <w:rPr>
                <w:noProof/>
              </w:rPr>
              <w:drawing>
                <wp:inline distT="0" distB="0" distL="0" distR="0">
                  <wp:extent cx="5486117" cy="2923822"/>
                  <wp:effectExtent l="19050" t="0" r="283" b="0"/>
                  <wp:docPr id="2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 l="3936" t="22572" r="54842" b="420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117" cy="29238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209" w:rsidTr="00A35C9D">
        <w:tc>
          <w:tcPr>
            <w:tcW w:w="675" w:type="dxa"/>
            <w:vMerge w:val="restart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283209" w:rsidRDefault="00283209" w:rsidP="00A62CE8">
            <w:r>
              <w:rPr>
                <w:noProof/>
              </w:rPr>
              <w:drawing>
                <wp:inline distT="0" distB="0" distL="0" distR="0">
                  <wp:extent cx="6234263" cy="1004711"/>
                  <wp:effectExtent l="19050" t="0" r="0" b="0"/>
                  <wp:docPr id="11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8057" cy="10053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209" w:rsidTr="00A35C9D">
        <w:tc>
          <w:tcPr>
            <w:tcW w:w="675" w:type="dxa"/>
            <w:vMerge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283209" w:rsidRDefault="00283209" w:rsidP="00A62CE8">
            <w:r>
              <w:rPr>
                <w:noProof/>
              </w:rPr>
              <w:drawing>
                <wp:inline distT="0" distB="0" distL="0" distR="0">
                  <wp:extent cx="5478639" cy="3941695"/>
                  <wp:effectExtent l="19050" t="0" r="7761" b="0"/>
                  <wp:docPr id="11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1845" cy="39440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A62CE8">
            <w:r>
              <w:rPr>
                <w:noProof/>
              </w:rPr>
              <w:drawing>
                <wp:inline distT="0" distB="0" distL="0" distR="0">
                  <wp:extent cx="5635345" cy="1151467"/>
                  <wp:effectExtent l="19050" t="0" r="3455" b="0"/>
                  <wp:docPr id="11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7879" cy="1151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A62CE8">
            <w:r>
              <w:rPr>
                <w:noProof/>
              </w:rPr>
              <w:drawing>
                <wp:inline distT="0" distB="0" distL="0" distR="0">
                  <wp:extent cx="5964061" cy="3971288"/>
                  <wp:effectExtent l="19050" t="0" r="0" b="0"/>
                  <wp:docPr id="118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4194" cy="3971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21BD" w:rsidTr="000C21BD">
        <w:tc>
          <w:tcPr>
            <w:tcW w:w="675" w:type="dxa"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0C21BD" w:rsidRDefault="000C21BD" w:rsidP="000C21BD">
            <w:r w:rsidRPr="00A16DF4">
              <w:rPr>
                <w:noProof/>
              </w:rPr>
              <w:drawing>
                <wp:inline distT="0" distB="0" distL="0" distR="0">
                  <wp:extent cx="4620684" cy="1643991"/>
                  <wp:effectExtent l="19050" t="0" r="8466" b="0"/>
                  <wp:docPr id="24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3768" cy="1641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266</w:t>
            </w:r>
            <w:r>
              <w:rPr>
                <w:vertAlign w:val="superscript"/>
              </w:rPr>
              <w:t>0</w:t>
            </w:r>
            <w:r>
              <w:t>С)</w:t>
            </w:r>
          </w:p>
        </w:tc>
      </w:tr>
      <w:tr w:rsidR="00E57B43" w:rsidTr="00A35C9D">
        <w:tc>
          <w:tcPr>
            <w:tcW w:w="675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A5500D">
              <w:rPr>
                <w:noProof/>
              </w:rPr>
              <w:drawing>
                <wp:inline distT="0" distB="0" distL="0" distR="0">
                  <wp:extent cx="5720672" cy="2359378"/>
                  <wp:effectExtent l="19050" t="0" r="0" b="0"/>
                  <wp:docPr id="130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t="2564" b="60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874" cy="23689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A5500D">
              <w:rPr>
                <w:noProof/>
              </w:rPr>
              <w:drawing>
                <wp:inline distT="0" distB="0" distL="0" distR="0">
                  <wp:extent cx="5715705" cy="3561148"/>
                  <wp:effectExtent l="19050" t="0" r="0" b="0"/>
                  <wp:docPr id="131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t="434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546" cy="3561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9D23CA">
              <w:rPr>
                <w:noProof/>
              </w:rPr>
              <w:drawing>
                <wp:inline distT="0" distB="0" distL="0" distR="0">
                  <wp:extent cx="5792675" cy="1388534"/>
                  <wp:effectExtent l="19050" t="0" r="0" b="0"/>
                  <wp:docPr id="156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b="661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2947" cy="1386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9D23CA">
              <w:rPr>
                <w:noProof/>
              </w:rPr>
              <w:drawing>
                <wp:inline distT="0" distB="0" distL="0" distR="0">
                  <wp:extent cx="5289126" cy="2449367"/>
                  <wp:effectExtent l="19050" t="0" r="6774" b="0"/>
                  <wp:docPr id="15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 t="346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7898" cy="24487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B43" w:rsidRDefault="00E57B43" w:rsidP="00283209">
            <w:r w:rsidRPr="009D23CA">
              <w:rPr>
                <w:noProof/>
              </w:rPr>
              <w:lastRenderedPageBreak/>
              <w:drawing>
                <wp:inline distT="0" distB="0" distL="0" distR="0">
                  <wp:extent cx="5106105" cy="3442820"/>
                  <wp:effectExtent l="19050" t="0" r="0" b="0"/>
                  <wp:docPr id="15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3466" cy="3454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A16DF4">
              <w:rPr>
                <w:noProof/>
              </w:rPr>
              <w:drawing>
                <wp:inline distT="0" distB="0" distL="0" distR="0">
                  <wp:extent cx="5481122" cy="1140177"/>
                  <wp:effectExtent l="19050" t="0" r="5278" b="0"/>
                  <wp:docPr id="19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 b="696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9633" cy="1141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A16DF4">
              <w:rPr>
                <w:noProof/>
              </w:rPr>
              <w:drawing>
                <wp:inline distT="0" distB="0" distL="0" distR="0">
                  <wp:extent cx="5162550" cy="2489032"/>
                  <wp:effectExtent l="19050" t="0" r="0" b="0"/>
                  <wp:docPr id="193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 t="31216" r="21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1811" cy="24886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B43" w:rsidRDefault="00E57B43" w:rsidP="00283209">
            <w:r w:rsidRPr="00A16DF4">
              <w:rPr>
                <w:noProof/>
              </w:rPr>
              <w:lastRenderedPageBreak/>
              <w:drawing>
                <wp:inline distT="0" distB="0" distL="0" distR="0">
                  <wp:extent cx="5106105" cy="3564297"/>
                  <wp:effectExtent l="19050" t="0" r="0" b="0"/>
                  <wp:docPr id="194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344" cy="3570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CE0DA5">
        <w:tc>
          <w:tcPr>
            <w:tcW w:w="675" w:type="dxa"/>
            <w:vMerge w:val="restart"/>
          </w:tcPr>
          <w:p w:rsidR="00477B70" w:rsidRPr="00495C26" w:rsidRDefault="00477B70" w:rsidP="00CE0DA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477B70" w:rsidRDefault="00477B70" w:rsidP="00CE0DA5">
            <w:r w:rsidRPr="009D23CA">
              <w:rPr>
                <w:noProof/>
              </w:rPr>
              <w:drawing>
                <wp:inline distT="0" distB="0" distL="0" distR="0">
                  <wp:extent cx="5864826" cy="1264356"/>
                  <wp:effectExtent l="19050" t="0" r="2574" b="0"/>
                  <wp:docPr id="28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 b="751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4663" cy="12643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CE0DA5">
        <w:tc>
          <w:tcPr>
            <w:tcW w:w="675" w:type="dxa"/>
            <w:vMerge/>
          </w:tcPr>
          <w:p w:rsidR="00477B70" w:rsidRPr="00495C26" w:rsidRDefault="00477B70" w:rsidP="00CE0DA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477B70" w:rsidRDefault="00477B70" w:rsidP="00CE0DA5">
            <w:r w:rsidRPr="009D23CA">
              <w:rPr>
                <w:noProof/>
              </w:rPr>
              <w:drawing>
                <wp:inline distT="0" distB="0" distL="0" distR="0">
                  <wp:extent cx="5523794" cy="3542921"/>
                  <wp:effectExtent l="19050" t="0" r="706" b="0"/>
                  <wp:docPr id="29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 t="26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2984" cy="35424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291" w:type="dxa"/>
            <w:gridSpan w:val="2"/>
          </w:tcPr>
          <w:p w:rsidR="00E57B43" w:rsidRPr="00B01BB8" w:rsidRDefault="00E57B43" w:rsidP="00E57B43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Газ с температурой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Т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К и давлением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2·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Па находится в цилиндрическом сосуде с сечением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под невесомым поршнем, который удерживается пружиной с жесткостью </w:t>
            </w:r>
          </w:p>
          <w:p w:rsidR="00E57B43" w:rsidRPr="00B01BB8" w:rsidRDefault="00E57B43" w:rsidP="00E57B43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 1,5∙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Н/м на высоте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м над дном сосуда (см. рис.). Температуру газа увеличили на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Т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К. Чему равно при этом смещение поршня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E57B43" w:rsidRDefault="00E57B43" w:rsidP="00283209"/>
        </w:tc>
        <w:tc>
          <w:tcPr>
            <w:tcW w:w="2915" w:type="dxa"/>
            <w:gridSpan w:val="3"/>
          </w:tcPr>
          <w:p w:rsidR="00E57B43" w:rsidRDefault="00E57B43" w:rsidP="00283209">
            <w:r w:rsidRPr="00B01BB8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object w:dxaOrig="1620" w:dyaOrig="2595">
                <v:shape id="_x0000_i1029" type="#_x0000_t75" style="width:81pt;height:129.75pt" o:ole="" fillcolor="window">
                  <v:imagedata r:id="rId25" o:title=""/>
                </v:shape>
                <o:OLEObject Type="Embed" ProgID="Word.Picture.8" ShapeID="_x0000_i1029" DrawAspect="Content" ObjectID="_1539860203" r:id="rId26"/>
              </w:object>
            </w:r>
          </w:p>
        </w:tc>
      </w:tr>
      <w:tr w:rsidR="00E57B43" w:rsidTr="00A35C9D">
        <w:tc>
          <w:tcPr>
            <w:tcW w:w="675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уравнения </w:t>
            </w:r>
            <w:proofErr w:type="spell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Клапейрона</w:t>
            </w:r>
            <w:proofErr w:type="spellEnd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–Менделеева для начального и конечного состояний газа: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lang w:eastAsia="ru-RU"/>
              </w:rPr>
              <w:object w:dxaOrig="5660" w:dyaOrig="380">
                <v:shape id="_x0000_i1030" type="#_x0000_t75" style="width:282.75pt;height:18.75pt" o:ole="">
                  <v:imagedata r:id="rId27" o:title=""/>
                </v:shape>
                <o:OLEObject Type="Embed" ProgID="Equation.DSMT4" ShapeID="_x0000_i1030" DrawAspect="Content" ObjectID="_1539860204" r:id="rId28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закона Гука для определения силы, действующей на поршень: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180" w:dyaOrig="300">
                <v:shape id="_x0000_i1031" type="#_x0000_t75" style="width:59.25pt;height:15pt" o:ole="">
                  <v:imagedata r:id="rId29" o:title=""/>
                </v:shape>
                <o:OLEObject Type="Embed" ProgID="Equation.DSMT4" ShapeID="_x0000_i1031" DrawAspect="Content" ObjectID="_1539860205" r:id="rId30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, где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380" w:dyaOrig="300">
                <v:shape id="_x0000_i1032" type="#_x0000_t75" style="width:18.75pt;height:15pt" o:ole="">
                  <v:imagedata r:id="rId31" o:title=""/>
                </v:shape>
                <o:OLEObject Type="Embed" ProgID="Equation.DSMT4" ShapeID="_x0000_i1032" DrawAspect="Content" ObjectID="_1539860206" r:id="rId32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– смещение поршня из положения, в котором пружина не деформирована.           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Определение условия равновесия поршня: приращение силы давления газа равно приращению силы упругости: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01BB8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280" w:dyaOrig="340">
                <v:shape id="_x0000_i1033" type="#_x0000_t75" style="width:63.75pt;height:17.25pt" o:ole="">
                  <v:imagedata r:id="rId33" o:title=""/>
                </v:shape>
                <o:OLEObject Type="Embed" ProgID="Equation.DSMT4" ShapeID="_x0000_i1033" DrawAspect="Content" ObjectID="_1539860207" r:id="rId34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.      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Переход к одному уравнению для искомой величины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400" w:dyaOrig="300">
                <v:shape id="_x0000_i1034" type="#_x0000_t75" style="width:20.25pt;height:15pt" o:ole="">
                  <v:imagedata r:id="rId35" o:title=""/>
                </v:shape>
                <o:OLEObject Type="Embed" ProgID="Equation.DSMT4" ShapeID="_x0000_i1034" DrawAspect="Content" ObjectID="_1539860208" r:id="rId36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E57B43" w:rsidRPr="00B01BB8" w:rsidRDefault="00E57B43" w:rsidP="00E57B43">
            <w:pPr>
              <w:pStyle w:val="equation"/>
              <w:spacing w:before="0" w:after="0"/>
              <w:ind w:firstLine="0"/>
              <w:rPr>
                <w:sz w:val="24"/>
                <w:szCs w:val="24"/>
              </w:rPr>
            </w:pPr>
            <w:r w:rsidRPr="00B01BB8">
              <w:rPr>
                <w:position w:val="-30"/>
                <w:sz w:val="24"/>
                <w:szCs w:val="24"/>
                <w:lang w:eastAsia="ru-RU"/>
              </w:rPr>
              <w:object w:dxaOrig="3420" w:dyaOrig="740">
                <v:shape id="_x0000_i1035" type="#_x0000_t75" style="width:171pt;height:36.75pt" o:ole="">
                  <v:imagedata r:id="rId37" o:title=""/>
                </v:shape>
                <o:OLEObject Type="Embed" ProgID="Equation.DSMT4" ShapeID="_x0000_i1035" DrawAspect="Content" ObjectID="_1539860209" r:id="rId38"/>
              </w:object>
            </w:r>
            <w:r w:rsidRPr="00B01BB8">
              <w:rPr>
                <w:sz w:val="24"/>
                <w:szCs w:val="24"/>
              </w:rPr>
              <w:t>.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малости отношения </w:t>
            </w:r>
            <w:r w:rsidRPr="00B01BB8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40" w:dyaOrig="620">
                <v:shape id="_x0000_i1036" type="#_x0000_t75" style="width:21.75pt;height:30.75pt" o:ole="">
                  <v:imagedata r:id="rId39" o:title=""/>
                </v:shape>
                <o:OLEObject Type="Embed" ProgID="Equation.DSMT4" ShapeID="_x0000_i1036" DrawAspect="Content" ObjectID="_1539860210" r:id="rId40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для получения приближенного уравнения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01BB8">
              <w:rPr>
                <w:rFonts w:ascii="Times New Roman" w:eastAsiaTheme="minorEastAsia" w:hAnsi="Times New Roman" w:cs="Times New Roman"/>
                <w:position w:val="-30"/>
                <w:sz w:val="24"/>
                <w:szCs w:val="24"/>
                <w:lang w:eastAsia="ru-RU"/>
              </w:rPr>
              <w:object w:dxaOrig="2180" w:dyaOrig="740">
                <v:shape id="_x0000_i1037" type="#_x0000_t75" style="width:108.75pt;height:36.75pt" o:ole="">
                  <v:imagedata r:id="rId41" o:title=""/>
                </v:shape>
                <o:OLEObject Type="Embed" ProgID="Equation.DSMT4" ShapeID="_x0000_i1037" DrawAspect="Content" ObjectID="_1539860211" r:id="rId42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57B43" w:rsidRDefault="00E57B43" w:rsidP="00E57B43"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BB"/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2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м = 4 см.</w:t>
            </w:r>
          </w:p>
        </w:tc>
      </w:tr>
      <w:tr w:rsidR="003B493A" w:rsidTr="003B493A">
        <w:tc>
          <w:tcPr>
            <w:tcW w:w="675" w:type="dxa"/>
            <w:vMerge w:val="restart"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655" w:type="dxa"/>
            <w:gridSpan w:val="3"/>
          </w:tcPr>
          <w:p w:rsidR="003B493A" w:rsidRPr="00D529F6" w:rsidRDefault="003B493A" w:rsidP="003B493A">
            <w:pPr>
              <w:rPr>
                <w:sz w:val="24"/>
                <w:szCs w:val="24"/>
              </w:rPr>
            </w:pPr>
            <w:r w:rsidRPr="00D529F6">
              <w:rPr>
                <w:rFonts w:ascii="Times New Roman" w:hAnsi="Times New Roman"/>
                <w:sz w:val="24"/>
                <w:szCs w:val="24"/>
              </w:rPr>
              <w:t>В цилиндр закачивается воздух со скоростью 0,002 кг/с. В верхнем торце цилиндра есть отверстие площадью 5∙10</w:t>
            </w:r>
            <w:r w:rsidRPr="00D529F6">
              <w:rPr>
                <w:rFonts w:ascii="Times New Roman" w:hAnsi="Times New Roman"/>
                <w:sz w:val="24"/>
                <w:szCs w:val="24"/>
                <w:vertAlign w:val="superscript"/>
              </w:rPr>
              <w:t>–4</w:t>
            </w:r>
            <w:r w:rsidRPr="00D529F6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Pr="00D529F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529F6">
              <w:rPr>
                <w:rFonts w:ascii="Times New Roman" w:hAnsi="Times New Roman"/>
                <w:sz w:val="24"/>
                <w:szCs w:val="24"/>
              </w:rPr>
              <w:t xml:space="preserve">, закрытое легким предохранительным клапаном. Клапан удерживается в закрытом состоянии невесомым стержнем длиной </w:t>
            </w:r>
            <w:smartTag w:uri="urn:schemas-microsoft-com:office:smarttags" w:element="metricconverter">
              <w:smartTagPr>
                <w:attr w:name="ProductID" w:val="0,5 м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0,5 м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 xml:space="preserve">, который может свободно поворачиваться вокруг оси в точке А (см. рисунок). Расстояние АВ равно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0,1 м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 xml:space="preserve">. К свободному концу стержня подвешен груз массой </w:t>
            </w:r>
            <w:smartTag w:uri="urn:schemas-microsoft-com:office:smarttags" w:element="metricconverter">
              <w:smartTagPr>
                <w:attr w:name="ProductID" w:val="2 кг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2 кг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>. Клапан открывается через 580 с работы насоса, если в начальный момент времени давление воздуха в цилиндре было равно атмосферному. Температура воздуха в цилиндре и снаружи не меняется и равна 300 К. Определите объем цилиндра.</w:t>
            </w:r>
          </w:p>
        </w:tc>
        <w:tc>
          <w:tcPr>
            <w:tcW w:w="2551" w:type="dxa"/>
            <w:gridSpan w:val="2"/>
          </w:tcPr>
          <w:p w:rsidR="003B493A" w:rsidRDefault="003B493A" w:rsidP="003B493A">
            <w:r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1417620" cy="704850"/>
                  <wp:effectExtent l="19050" t="0" r="0" b="0"/>
                  <wp:docPr id="26" name="Рисунок 24" descr="img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img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620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93A" w:rsidTr="003B493A">
        <w:tc>
          <w:tcPr>
            <w:tcW w:w="675" w:type="dxa"/>
            <w:vMerge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3B493A" w:rsidRPr="000C21BD" w:rsidRDefault="003B493A" w:rsidP="003B493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C21BD">
              <w:rPr>
                <w:rFonts w:ascii="Times New Roman" w:hAnsi="Times New Roman"/>
                <w:b/>
                <w:bCs/>
                <w:sz w:val="24"/>
                <w:szCs w:val="24"/>
              </w:rPr>
              <w:t>Образец возможного решения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Клапан откроется, когда сумма сил, действующих на клапан, станет равна нулю, то есть когда сила избыточного (по сравнению с атмосферным) давления воздуха в цилиндре станет равной силе давления стержня на этот клапан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880" w:dyaOrig="360">
                <v:shape id="_x0000_i1038" type="#_x0000_t75" style="width:44.25pt;height:18pt" o:ole="">
                  <v:imagedata r:id="rId44" o:title=""/>
                </v:shape>
                <o:OLEObject Type="Embed" ProgID="Equation.3" ShapeID="_x0000_i1038" DrawAspect="Content" ObjectID="_1539860212" r:id="rId45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1).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Силу избыточного давления воздуха можно рассчитать через площадь клапана и давление закачанного в цилиндр воздуха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900" w:dyaOrig="360">
                <v:shape id="_x0000_i1039" type="#_x0000_t75" style="width:45pt;height:18pt" o:ole="">
                  <v:imagedata r:id="rId46" o:title=""/>
                </v:shape>
                <o:OLEObject Type="Embed" ProgID="Equation.3" ShapeID="_x0000_i1039" DrawAspect="Content" ObjectID="_1539860213" r:id="rId47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2). 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Избыточное давление воздуха в цилиндре по сравнению с атмосферным рассчитывается с помощью уравнения состояния идеального газа: </w:t>
            </w:r>
            <w:r w:rsidRPr="000C21BD">
              <w:rPr>
                <w:rFonts w:ascii="Times New Roman" w:eastAsiaTheme="minorEastAsia" w:hAnsi="Times New Roman"/>
                <w:position w:val="-30"/>
                <w:sz w:val="24"/>
                <w:szCs w:val="24"/>
                <w:lang w:eastAsia="ru-RU"/>
              </w:rPr>
              <w:object w:dxaOrig="1260" w:dyaOrig="680">
                <v:shape id="_x0000_i1040" type="#_x0000_t75" style="width:63pt;height:33.75pt" o:ole="">
                  <v:imagedata r:id="rId48" o:title=""/>
                </v:shape>
                <o:OLEObject Type="Embed" ProgID="Equation.3" ShapeID="_x0000_i1040" DrawAspect="Content" ObjectID="_1539860214" r:id="rId49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3), где масса накачанного за время </w:t>
            </w:r>
            <w:r w:rsidRPr="000C21B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воздуха равна: </w:t>
            </w:r>
            <w:r w:rsidRPr="000C21BD">
              <w:rPr>
                <w:rFonts w:ascii="Times New Roman" w:eastAsiaTheme="minorEastAsia" w:hAnsi="Times New Roman"/>
                <w:position w:val="-6"/>
                <w:sz w:val="24"/>
                <w:szCs w:val="24"/>
                <w:lang w:eastAsia="ru-RU"/>
              </w:rPr>
              <w:object w:dxaOrig="700" w:dyaOrig="240">
                <v:shape id="_x0000_i1041" type="#_x0000_t75" style="width:35.25pt;height:12pt" o:ole="">
                  <v:imagedata r:id="rId50" o:title=""/>
                </v:shape>
                <o:OLEObject Type="Embed" ProgID="Equation.3" ShapeID="_x0000_i1041" DrawAspect="Content" ObjectID="_1539860215" r:id="rId51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>υ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– указанная в условии задачи скорость поступления воздуха в цилиндр) (4).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Сила давления стержня на клапан равна по величине силе давления клапана на стержень (третий закон Ньютона)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960" w:dyaOrig="360">
                <v:shape id="_x0000_i1042" type="#_x0000_t75" style="width:48pt;height:18pt" o:ole="">
                  <v:imagedata r:id="rId52" o:title=""/>
                </v:shape>
                <o:OLEObject Type="Embed" ProgID="Equation.3" ShapeID="_x0000_i1042" DrawAspect="Content" ObjectID="_1539860216" r:id="rId53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5).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Стержень находится в равновесии, если относительно оси вращения (точка А) момент силы давления груза равен моменту силы давления со стороны клапана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1260" w:dyaOrig="360">
                <v:shape id="_x0000_i1043" type="#_x0000_t75" style="width:63pt;height:18pt" o:ole="">
                  <v:imagedata r:id="rId54" o:title=""/>
                </v:shape>
                <o:OLEObject Type="Embed" ProgID="Equation.3" ShapeID="_x0000_i1043" DrawAspect="Content" ObjectID="_1539860217" r:id="rId55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6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>) ,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 где </w:t>
            </w:r>
            <w:r w:rsidRPr="000C21B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– длина стержня, 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>ℓ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-  длина отрезка АВ. В данном случае учтено, что  </w:t>
            </w:r>
            <w:r w:rsidRPr="000C21BD">
              <w:rPr>
                <w:rFonts w:ascii="Times New Roman" w:eastAsiaTheme="minorEastAsia" w:hAnsi="Times New Roman"/>
                <w:position w:val="-14"/>
                <w:sz w:val="24"/>
                <w:szCs w:val="24"/>
                <w:lang w:eastAsia="ru-RU"/>
              </w:rPr>
              <w:object w:dxaOrig="1060" w:dyaOrig="380">
                <v:shape id="_x0000_i1044" type="#_x0000_t75" style="width:53.25pt;height:18.75pt" o:ole="">
                  <v:imagedata r:id="rId56" o:title=""/>
                </v:shape>
                <o:OLEObject Type="Embed" ProgID="Equation.3" ShapeID="_x0000_i1044" DrawAspect="Content" ObjectID="_1539860218" r:id="rId57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овместное решение системы уравнений (1) – (6) дает формулу для расчета искомой величины: </w:t>
            </w:r>
            <w:r w:rsidRPr="000C21BD">
              <w:rPr>
                <w:rFonts w:ascii="Times New Roman" w:eastAsiaTheme="minorEastAsia" w:hAnsi="Times New Roman"/>
                <w:position w:val="-30"/>
                <w:sz w:val="24"/>
                <w:szCs w:val="24"/>
                <w:lang w:eastAsia="ru-RU"/>
              </w:rPr>
              <w:object w:dxaOrig="1400" w:dyaOrig="680">
                <v:shape id="_x0000_i1045" type="#_x0000_t75" style="width:69.75pt;height:33.75pt" o:ole="">
                  <v:imagedata r:id="rId58" o:title=""/>
                </v:shape>
                <o:OLEObject Type="Embed" ProgID="Equation.3" ShapeID="_x0000_i1045" DrawAspect="Content" ObjectID="_1539860219" r:id="rId59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B493A" w:rsidRPr="000C21BD" w:rsidRDefault="003B493A" w:rsidP="003B493A">
            <w:pPr>
              <w:rPr>
                <w:sz w:val="24"/>
                <w:szCs w:val="24"/>
              </w:rPr>
            </w:pP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Ответ:   </w:t>
            </w:r>
            <w:proofErr w:type="gramEnd"/>
            <w:r w:rsidRPr="000C21BD">
              <w:rPr>
                <w:rFonts w:ascii="Times New Roman" w:eastAsiaTheme="minorEastAsia" w:hAnsi="Times New Roman"/>
                <w:position w:val="-10"/>
                <w:sz w:val="24"/>
                <w:szCs w:val="24"/>
                <w:lang w:eastAsia="ru-RU"/>
              </w:rPr>
              <w:object w:dxaOrig="1040" w:dyaOrig="360">
                <v:shape id="_x0000_i1046" type="#_x0000_t75" style="width:51.75pt;height:18pt" o:ole="">
                  <v:imagedata r:id="rId60" o:title=""/>
                </v:shape>
                <o:OLEObject Type="Embed" ProgID="Equation.3" ShapeID="_x0000_i1046" DrawAspect="Content" ObjectID="_1539860220" r:id="rId61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3B493A" w:rsidTr="003B493A">
        <w:tc>
          <w:tcPr>
            <w:tcW w:w="675" w:type="dxa"/>
            <w:vMerge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072" w:type="dxa"/>
            <w:gridSpan w:val="4"/>
          </w:tcPr>
          <w:p w:rsidR="003B493A" w:rsidRPr="00897316" w:rsidRDefault="003B493A" w:rsidP="003B493A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Критерии оценивания выполнения задачи</w:t>
            </w:r>
          </w:p>
        </w:tc>
        <w:tc>
          <w:tcPr>
            <w:tcW w:w="1134" w:type="dxa"/>
          </w:tcPr>
          <w:p w:rsidR="003B493A" w:rsidRPr="00897316" w:rsidRDefault="003B493A" w:rsidP="003B493A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Баллы</w:t>
            </w:r>
          </w:p>
        </w:tc>
      </w:tr>
      <w:tr w:rsidR="003B493A" w:rsidTr="003B493A">
        <w:tc>
          <w:tcPr>
            <w:tcW w:w="675" w:type="dxa"/>
            <w:vMerge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072" w:type="dxa"/>
            <w:gridSpan w:val="4"/>
          </w:tcPr>
          <w:p w:rsidR="003B493A" w:rsidRPr="00477B70" w:rsidRDefault="003B493A" w:rsidP="003B49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77B70">
              <w:rPr>
                <w:rFonts w:ascii="Times New Roman" w:hAnsi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3B493A" w:rsidRPr="00477B70" w:rsidRDefault="003B493A" w:rsidP="003B493A">
            <w:pPr>
              <w:numPr>
                <w:ilvl w:val="0"/>
                <w:numId w:val="3"/>
              </w:numPr>
              <w:tabs>
                <w:tab w:val="clear" w:pos="720"/>
                <w:tab w:val="num" w:pos="0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77B70">
              <w:rPr>
                <w:rFonts w:ascii="Times New Roman" w:hAnsi="Times New Roman"/>
                <w:sz w:val="24"/>
                <w:szCs w:val="24"/>
              </w:rPr>
              <w:t xml:space="preserve">правильно записаны формулы, выражающие физические законы, </w:t>
            </w:r>
            <w:r w:rsidRPr="00477B70">
              <w:rPr>
                <w:rFonts w:ascii="Times New Roman" w:hAnsi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 xml:space="preserve"> для решения задачи выбранным способом (в данном решении – </w:t>
            </w:r>
            <w:r w:rsidRPr="00477B70">
              <w:rPr>
                <w:rFonts w:ascii="Times New Roman" w:hAnsi="Times New Roman"/>
                <w:i/>
                <w:sz w:val="24"/>
                <w:szCs w:val="24"/>
              </w:rPr>
              <w:t>второй и третий законы Ньютона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477B7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уравнение состояния идеального газа, формула для расчета силы давления газа, условие равновесия рычага 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>);</w:t>
            </w:r>
          </w:p>
        </w:tc>
        <w:tc>
          <w:tcPr>
            <w:tcW w:w="1134" w:type="dxa"/>
            <w:vAlign w:val="center"/>
          </w:tcPr>
          <w:p w:rsidR="003B493A" w:rsidRPr="00897316" w:rsidRDefault="003B493A" w:rsidP="003B493A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3</w:t>
            </w:r>
          </w:p>
        </w:tc>
      </w:tr>
      <w:tr w:rsidR="00283209" w:rsidTr="00A35C9D">
        <w:tc>
          <w:tcPr>
            <w:tcW w:w="675" w:type="dxa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283209" w:rsidRDefault="00E57B43" w:rsidP="00283209">
            <w:r w:rsidRPr="00A16DF4">
              <w:rPr>
                <w:noProof/>
              </w:rPr>
              <w:drawing>
                <wp:inline distT="0" distB="0" distL="0" distR="0">
                  <wp:extent cx="5452532" cy="1625600"/>
                  <wp:effectExtent l="19050" t="0" r="0" b="0"/>
                  <wp:docPr id="195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4673" cy="1629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0A85">
              <w:t>(300</w:t>
            </w:r>
            <w:r>
              <w:t>К</w:t>
            </w:r>
            <w:r w:rsidRPr="004D0A85">
              <w:t>)</w:t>
            </w:r>
          </w:p>
        </w:tc>
      </w:tr>
      <w:tr w:rsidR="00283209" w:rsidTr="00A35C9D">
        <w:tc>
          <w:tcPr>
            <w:tcW w:w="675" w:type="dxa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283209" w:rsidRDefault="00E57B43" w:rsidP="00E57B43">
            <w:r w:rsidRPr="00A16DF4">
              <w:rPr>
                <w:noProof/>
              </w:rPr>
              <w:drawing>
                <wp:inline distT="0" distB="0" distL="0" distR="0">
                  <wp:extent cx="5291666" cy="2213077"/>
                  <wp:effectExtent l="19050" t="0" r="4234" b="0"/>
                  <wp:docPr id="19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3698" cy="22181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0,022 моль)</w:t>
            </w:r>
          </w:p>
        </w:tc>
      </w:tr>
      <w:tr w:rsidR="00E57B43" w:rsidTr="00A35C9D">
        <w:tc>
          <w:tcPr>
            <w:tcW w:w="675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938855" cy="1614312"/>
                  <wp:effectExtent l="19050" t="0" r="4745" b="0"/>
                  <wp:docPr id="199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 b="757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3956" cy="16184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806016" cy="4672413"/>
                  <wp:effectExtent l="19050" t="0" r="4234" b="0"/>
                  <wp:docPr id="200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 t="281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6791" cy="4681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646050" cy="1354667"/>
                  <wp:effectExtent l="19050" t="0" r="0" b="0"/>
                  <wp:docPr id="203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 b="779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0858" cy="1365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A35C9D">
        <w:tc>
          <w:tcPr>
            <w:tcW w:w="675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647972" cy="4567914"/>
                  <wp:effectExtent l="19050" t="0" r="0" b="0"/>
                  <wp:docPr id="204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 t="257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4144" cy="4572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5C9D" w:rsidRPr="00E57B43" w:rsidTr="00A35C9D">
        <w:tc>
          <w:tcPr>
            <w:tcW w:w="675" w:type="dxa"/>
            <w:vMerge w:val="restart"/>
          </w:tcPr>
          <w:p w:rsidR="00477B70" w:rsidRDefault="00477B70" w:rsidP="00477B70">
            <w:pPr>
              <w:pStyle w:val="a6"/>
              <w:numPr>
                <w:ilvl w:val="0"/>
                <w:numId w:val="5"/>
              </w:numPr>
              <w:tabs>
                <w:tab w:val="left" w:pos="210"/>
              </w:tabs>
              <w:ind w:left="0" w:firstLine="0"/>
              <w:rPr>
                <w:sz w:val="24"/>
                <w:szCs w:val="24"/>
              </w:rPr>
            </w:pPr>
          </w:p>
          <w:p w:rsidR="00A35C9D" w:rsidRPr="00495C26" w:rsidRDefault="00477B70" w:rsidP="00477B70">
            <w:pPr>
              <w:pStyle w:val="a6"/>
              <w:tabs>
                <w:tab w:val="left" w:pos="210"/>
              </w:tabs>
              <w:ind w:left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Парц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давл</w:t>
            </w:r>
            <w:proofErr w:type="spellEnd"/>
          </w:p>
        </w:tc>
        <w:tc>
          <w:tcPr>
            <w:tcW w:w="10206" w:type="dxa"/>
            <w:gridSpan w:val="5"/>
          </w:tcPr>
          <w:p w:rsidR="00A35C9D" w:rsidRPr="00E57B43" w:rsidRDefault="006660C1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A35C9D" w:rsidRPr="00E57B43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6.2/docs/2B9C9372D6C8B8CB4CAD85897CBFA571/questions/E14.C6.27/source2.xml?type=xs3qst&amp;guid=D278D830F056B471476D317879634A9E" \c XML  \* MERGEFORMAT </w:instrTex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A35C9D" w:rsidRPr="00E57B43" w:rsidRDefault="00A35C9D" w:rsidP="00E57B43">
            <w:pPr>
              <w:rPr>
                <w:sz w:val="24"/>
                <w:szCs w:val="24"/>
              </w:rPr>
            </w:pP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В открытый контейнер поместили </w:t>
            </w:r>
            <w:smartTag w:uri="urn:schemas-microsoft-com:office:smarttags" w:element="metricconverter">
              <w:smartTagPr>
                <w:attr w:name="ProductID" w:val="1,5 г"/>
              </w:smartTagPr>
              <w:r w:rsidRPr="00E57B43">
                <w:rPr>
                  <w:rFonts w:ascii="Times New Roman" w:hAnsi="Times New Roman" w:cs="Times New Roman"/>
                  <w:sz w:val="24"/>
                  <w:szCs w:val="24"/>
                </w:rPr>
                <w:t>1,5 г</w:t>
              </w:r>
            </w:smartTag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изотопа полония-210 </w:t>
            </w:r>
            <w:r w:rsidRPr="00E57B43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779" w:dyaOrig="480">
                <v:shape id="_x0000_i1047" type="#_x0000_t75" style="width:39pt;height:24pt" o:ole="">
                  <v:imagedata r:id="rId66" o:title=""/>
                </v:shape>
                <o:OLEObject Type="Embed" ProgID="Equation.DSMT4" ShapeID="_x0000_i1047" DrawAspect="Content" ObjectID="_1539860221" r:id="rId67"/>
              </w:objec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Затем контейнер герметично закрыли. Изотоп полония радиоактивен и претерпевает альфа-распад с периодом полураспада примерно 140 дней, превращаясь в стабильный изотоп свинца. Через 5 недель давление внутри контейнера составило 1,4·10</w:t>
            </w:r>
            <w:r w:rsidRPr="00E57B4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Па. Определите объём контейнера. Температура внутри контейнера поддерживается постоянной и равна 45 °С. Атмосферное давление равно 10</w:t>
            </w:r>
            <w:r w:rsidRPr="00E57B4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Па.</w:t>
            </w:r>
            <w:r w:rsidR="006660C1"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A35C9D" w:rsidTr="00A35C9D">
        <w:tc>
          <w:tcPr>
            <w:tcW w:w="675" w:type="dxa"/>
            <w:vMerge/>
          </w:tcPr>
          <w:p w:rsidR="00A35C9D" w:rsidRPr="00495C26" w:rsidRDefault="00A35C9D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  <w:gridSpan w:val="5"/>
          </w:tcPr>
          <w:tbl>
            <w:tblPr>
              <w:tblW w:w="9015" w:type="dxa"/>
              <w:tblInd w:w="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7960"/>
              <w:gridCol w:w="1055"/>
            </w:tblGrid>
            <w:tr w:rsidR="00A35C9D" w:rsidRPr="00D035FA" w:rsidTr="000051A6">
              <w:tc>
                <w:tcPr>
                  <w:tcW w:w="9015" w:type="dxa"/>
                  <w:gridSpan w:val="2"/>
                  <w:tcBorders>
                    <w:bottom w:val="single" w:sz="4" w:space="0" w:color="auto"/>
                  </w:tcBorders>
                </w:tcPr>
                <w:p w:rsidR="00A35C9D" w:rsidRPr="00D035FA" w:rsidRDefault="00A35C9D" w:rsidP="000051A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A35C9D" w:rsidRPr="00D035FA" w:rsidTr="000051A6">
              <w:tc>
                <w:tcPr>
                  <w:tcW w:w="9015" w:type="dxa"/>
                  <w:gridSpan w:val="2"/>
                </w:tcPr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1. В герметично закрытом контейнере первоначально находятся полоний и атмосферный воздух. В процессе радиоактивного распада полония в контейнере будут образовываться атомы свинца и гелия, в результате чего искомое давление в контейнере будет складываться из парциальных давлений воздуха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048" type="#_x0000_t75" style="width:18pt;height:19.5pt" o:ole="">
                        <v:imagedata r:id="rId68" o:title=""/>
                      </v:shape>
                      <o:OLEObject Type="Embed" ProgID="Equation.DSMT4" ShapeID="_x0000_i1048" DrawAspect="Content" ObjectID="_1539860222" r:id="rId69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гелия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440" w:dyaOrig="400">
                      <v:shape id="_x0000_i1049" type="#_x0000_t75" style="width:21pt;height:19.5pt" o:ole="">
                        <v:imagedata r:id="rId70" o:title=""/>
                      </v:shape>
                      <o:OLEObject Type="Embed" ProgID="Equation.DSMT4" ShapeID="_x0000_i1049" DrawAspect="Content" ObjectID="_1539860223" r:id="rId7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т.е.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459" w:dyaOrig="400">
                      <v:shape id="_x0000_i1050" type="#_x0000_t75" style="width:72.75pt;height:19.5pt" o:ole="">
                        <v:imagedata r:id="rId72" o:title=""/>
                      </v:shape>
                      <o:OLEObject Type="Embed" ProgID="Equation.DSMT4" ShapeID="_x0000_i1050" DrawAspect="Content" ObjectID="_1539860224" r:id="rId73"/>
                    </w:objec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2. Парциальное давление гелия можно определить с помощью уравнения </w:t>
                  </w:r>
                  <w:proofErr w:type="spellStart"/>
                  <w:r w:rsidRPr="00D035FA">
                    <w:rPr>
                      <w:rFonts w:ascii="Times New Roman" w:hAnsi="Times New Roman" w:cs="Times New Roman"/>
                    </w:rPr>
                    <w:t>Клапейрона</w:t>
                  </w:r>
                  <w:proofErr w:type="spellEnd"/>
                  <w:r w:rsidRPr="00D035FA">
                    <w:rPr>
                      <w:rFonts w:ascii="Times New Roman" w:hAnsi="Times New Roman" w:cs="Times New Roman"/>
                    </w:rPr>
                    <w:t xml:space="preserve"> – Менделеева: </w:t>
                  </w:r>
                  <w:r w:rsidRPr="00D035FA">
                    <w:rPr>
                      <w:rFonts w:ascii="Times New Roman" w:hAnsi="Times New Roman" w:cs="Times New Roman"/>
                      <w:position w:val="-32"/>
                    </w:rPr>
                    <w:object w:dxaOrig="1639" w:dyaOrig="780">
                      <v:shape id="_x0000_i1051" type="#_x0000_t75" style="width:82.5pt;height:39pt" o:ole="">
                        <v:imagedata r:id="rId74" o:title=""/>
                      </v:shape>
                      <o:OLEObject Type="Embed" ProgID="Equation.DSMT4" ShapeID="_x0000_i1051" DrawAspect="Content" ObjectID="_1539860225" r:id="rId7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260" w:dyaOrig="300">
                      <v:shape id="_x0000_i1052" type="#_x0000_t75" style="width:13.5pt;height:15pt" o:ole="">
                        <v:imagedata r:id="rId76" o:title=""/>
                      </v:shape>
                      <o:OLEObject Type="Embed" ProgID="Equation.DSMT4" ShapeID="_x0000_i1052" DrawAspect="Content" ObjectID="_1539860226" r:id="rId7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– объём контейнера; </w:t>
                  </w:r>
                  <w:r w:rsidRPr="00D035FA">
                    <w:rPr>
                      <w:rFonts w:ascii="Times New Roman" w:hAnsi="Times New Roman" w:cs="Times New Roman"/>
                    </w:rPr>
                    <w:br/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053" type="#_x0000_t75" style="width:16.5pt;height:19.5pt" o:ole="">
                        <v:imagedata r:id="rId78" o:title=""/>
                      </v:shape>
                      <o:OLEObject Type="Embed" ProgID="Equation.DSMT4" ShapeID="_x0000_i1053" DrawAspect="Content" ObjectID="_1539860227" r:id="rId79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абсолютная температура в нём;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054" type="#_x0000_t75" style="width:18pt;height:19.5pt" o:ole="">
                        <v:imagedata r:id="rId80" o:title=""/>
                      </v:shape>
                      <o:OLEObject Type="Embed" ProgID="Equation.DSMT4" ShapeID="_x0000_i1054" DrawAspect="Content" ObjectID="_1539860228" r:id="rId8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055" type="#_x0000_t75" style="width:15.75pt;height:19.5pt" o:ole="">
                        <v:imagedata r:id="rId82" o:title=""/>
                      </v:shape>
                      <o:OLEObject Type="Embed" ProgID="Equation.DSMT4" ShapeID="_x0000_i1055" DrawAspect="Content" ObjectID="_1539860229" r:id="rId83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соответственно масса и молярная масса гелия.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3. К определённому моменту времени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056" type="#_x0000_t75" style="width:7.5pt;height:13.5pt" o:ole="">
                        <v:imagedata r:id="rId84" o:title=""/>
                      </v:shape>
                      <o:OLEObject Type="Embed" ProgID="Equation.DSMT4" ShapeID="_x0000_i1056" DrawAspect="Content" ObjectID="_1539860230" r:id="rId8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число атомов гелия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80" w:dyaOrig="400">
                      <v:shape id="_x0000_i1057" type="#_x0000_t75" style="width:19.5pt;height:19.5pt" o:ole="">
                        <v:imagedata r:id="rId86" o:title=""/>
                      </v:shape>
                      <o:OLEObject Type="Embed" ProgID="Equation.DSMT4" ShapeID="_x0000_i1057" DrawAspect="Content" ObjectID="_1539860231" r:id="rId8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равно числу распавшихся атомов полония и может быть определено с помощью закона радиоактивного распада: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520" w:dyaOrig="400">
                      <v:shape id="_x0000_i1058" type="#_x0000_t75" style="width:76.5pt;height:19.5pt" o:ole="">
                        <v:imagedata r:id="rId88" o:title=""/>
                      </v:shape>
                      <o:OLEObject Type="Embed" ProgID="Equation.DSMT4" ShapeID="_x0000_i1058" DrawAspect="Content" ObjectID="_1539860232" r:id="rId89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520" w:dyaOrig="660">
                      <v:shape id="_x0000_i1059" type="#_x0000_t75" style="width:76.5pt;height:33pt" o:ole="">
                        <v:imagedata r:id="rId90" o:title=""/>
                      </v:shape>
                      <o:OLEObject Type="Embed" ProgID="Equation.DSMT4" ShapeID="_x0000_i1059" DrawAspect="Content" ObjectID="_1539860233" r:id="rId9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D035FA">
                    <w:rPr>
                      <w:rFonts w:ascii="Times New Roman" w:hAnsi="Times New Roman" w:cs="Times New Roman"/>
                      <w:position w:val="-30"/>
                    </w:rPr>
                    <w:object w:dxaOrig="1359" w:dyaOrig="720">
                      <v:shape id="_x0000_i1060" type="#_x0000_t75" style="width:67.5pt;height:36pt" o:ole="">
                        <v:imagedata r:id="rId92" o:title=""/>
                      </v:shape>
                      <o:OLEObject Type="Embed" ProgID="Equation.DSMT4" ShapeID="_x0000_i1060" DrawAspect="Content" ObjectID="_1539860234" r:id="rId93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начальное число атомов полония;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280" w:dyaOrig="240">
                      <v:shape id="_x0000_i1061" type="#_x0000_t75" style="width:13.5pt;height:12pt" o:ole="">
                        <v:imagedata r:id="rId94" o:title=""/>
                      </v:shape>
                      <o:OLEObject Type="Embed" ProgID="Equation.DSMT4" ShapeID="_x0000_i1061" DrawAspect="Content" ObjectID="_1539860235" r:id="rId9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2"/>
                    </w:rPr>
                    <w:object w:dxaOrig="220" w:dyaOrig="300">
                      <v:shape id="_x0000_i1062" type="#_x0000_t75" style="width:11.25pt;height:14.25pt" o:ole="">
                        <v:imagedata r:id="rId96" o:title=""/>
                      </v:shape>
                      <o:OLEObject Type="Embed" ProgID="Equation.DSMT4" ShapeID="_x0000_i1062" DrawAspect="Content" ObjectID="_1539860236" r:id="rId9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соответственно начальная масса полония и его молярная масса </w:t>
                  </w:r>
                  <w:r w:rsidRPr="00D035FA">
                    <w:rPr>
                      <w:rFonts w:ascii="Times New Roman" w:hAnsi="Times New Roman" w:cs="Times New Roman"/>
                    </w:rPr>
                    <w:br/>
                    <w:t xml:space="preserve">(0,210 кг/моль);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300" w:dyaOrig="300">
                      <v:shape id="_x0000_i1063" type="#_x0000_t75" style="width:15pt;height:15pt" o:ole="">
                        <v:imagedata r:id="rId98" o:title=""/>
                      </v:shape>
                      <o:OLEObject Type="Embed" ProgID="Equation.DSMT4" ShapeID="_x0000_i1063" DrawAspect="Content" ObjectID="_1539860237" r:id="rId99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оставшееся к моменту времени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064" type="#_x0000_t75" style="width:7.5pt;height:13.5pt" o:ole="">
                        <v:imagedata r:id="rId100" o:title=""/>
                      </v:shape>
                      <o:OLEObject Type="Embed" ProgID="Equation.DSMT4" ShapeID="_x0000_i1064" DrawAspect="Content" ObjectID="_1539860238" r:id="rId10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число атомов полония; </w:t>
                  </w:r>
                  <w:r w:rsidRPr="00D035FA">
                    <w:rPr>
                      <w:rFonts w:ascii="Times New Roman" w:hAnsi="Times New Roman" w:cs="Times New Roman"/>
                      <w:position w:val="-4"/>
                    </w:rPr>
                    <w:object w:dxaOrig="240" w:dyaOrig="280">
                      <v:shape id="_x0000_i1065" type="#_x0000_t75" style="width:12pt;height:13.5pt" o:ole="">
                        <v:imagedata r:id="rId102" o:title=""/>
                      </v:shape>
                      <o:OLEObject Type="Embed" ProgID="Equation.DSMT4" ShapeID="_x0000_i1065" DrawAspect="Content" ObjectID="_1539860239" r:id="rId103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период полураспада полония.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4. Число молей получившегося в результате распада гелия равно числу молей распавшегося </w:t>
                  </w:r>
                  <w:r w:rsidRPr="00D035FA">
                    <w:rPr>
                      <w:rFonts w:ascii="Times New Roman" w:hAnsi="Times New Roman" w:cs="Times New Roman"/>
                    </w:rPr>
                    <w:lastRenderedPageBreak/>
                    <w:t xml:space="preserve">полония: </w:t>
                  </w:r>
                  <w:r w:rsidRPr="00D035FA">
                    <w:rPr>
                      <w:rFonts w:ascii="Times New Roman" w:hAnsi="Times New Roman" w:cs="Times New Roman"/>
                      <w:position w:val="-32"/>
                    </w:rPr>
                    <w:object w:dxaOrig="1779" w:dyaOrig="780">
                      <v:shape id="_x0000_i1066" type="#_x0000_t75" style="width:89.25pt;height:39pt" o:ole="">
                        <v:imagedata r:id="rId104" o:title=""/>
                      </v:shape>
                      <o:OLEObject Type="Embed" ProgID="Equation.DSMT4" ShapeID="_x0000_i1066" DrawAspect="Content" ObjectID="_1539860240" r:id="rId10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следовательно, </w:t>
                  </w:r>
                  <w:r w:rsidRPr="00D035FA">
                    <w:rPr>
                      <w:rFonts w:ascii="Times New Roman" w:hAnsi="Times New Roman" w:cs="Times New Roman"/>
                      <w:position w:val="-40"/>
                    </w:rPr>
                    <w:object w:dxaOrig="3940" w:dyaOrig="940">
                      <v:shape id="_x0000_i1067" type="#_x0000_t75" style="width:196.5pt;height:46.5pt" o:ole="">
                        <v:imagedata r:id="rId106" o:title=""/>
                      </v:shape>
                      <o:OLEObject Type="Embed" ProgID="Equation.DSMT4" ShapeID="_x0000_i1067" DrawAspect="Content" ObjectID="_1539860241" r:id="rId10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В результате математических преобразований получаем: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  <w:position w:val="-126"/>
                    </w:rPr>
                    <w:object w:dxaOrig="6320" w:dyaOrig="2660">
                      <v:shape id="_x0000_i1068" type="#_x0000_t75" style="width:315.75pt;height:134.25pt" o:ole="">
                        <v:imagedata r:id="rId108" o:title=""/>
                      </v:shape>
                      <o:OLEObject Type="Embed" ProgID="Equation.DSMT4" ShapeID="_x0000_i1068" DrawAspect="Content" ObjectID="_1539860242" r:id="rId109"/>
                    </w:objec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480" w:dyaOrig="300">
                      <v:shape id="_x0000_i1069" type="#_x0000_t75" style="width:24.75pt;height:15pt" o:ole="">
                        <v:imagedata r:id="rId110" o:title=""/>
                      </v:shape>
                      <o:OLEObject Type="Embed" ProgID="Equation.DSMT4" ShapeID="_x0000_i1069" DrawAspect="Content" ObjectID="_1539860243" r:id="rId11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75 см</w:t>
                  </w:r>
                  <w:r w:rsidRPr="00D035FA">
                    <w:rPr>
                      <w:rFonts w:ascii="Times New Roman" w:hAnsi="Times New Roman" w:cs="Times New Roman"/>
                      <w:vertAlign w:val="superscript"/>
                    </w:rPr>
                    <w:t>3</w:t>
                  </w:r>
                </w:p>
              </w:tc>
            </w:tr>
            <w:tr w:rsidR="00A35C9D" w:rsidRPr="00D035FA" w:rsidTr="000051A6">
              <w:tc>
                <w:tcPr>
                  <w:tcW w:w="7960" w:type="dxa"/>
                </w:tcPr>
                <w:p w:rsidR="00A35C9D" w:rsidRPr="00D035FA" w:rsidRDefault="00A35C9D" w:rsidP="000051A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D035FA">
                    <w:rPr>
                      <w:rFonts w:ascii="Times New Roman" w:hAnsi="Times New Roman" w:cs="Times New Roman"/>
                      <w:bCs/>
                    </w:rPr>
                    <w:lastRenderedPageBreak/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A35C9D" w:rsidRPr="00D035FA" w:rsidRDefault="00A35C9D" w:rsidP="000051A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D035FA">
                    <w:rPr>
                      <w:rFonts w:ascii="Times New Roman" w:hAnsi="Times New Roman" w:cs="Times New Roman"/>
                      <w:bCs/>
                    </w:rPr>
                    <w:t>Баллы</w:t>
                  </w:r>
                </w:p>
              </w:tc>
            </w:tr>
            <w:tr w:rsidR="00A35C9D" w:rsidRPr="00D035FA" w:rsidTr="000051A6">
              <w:tc>
                <w:tcPr>
                  <w:tcW w:w="7960" w:type="dxa"/>
                </w:tcPr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A35C9D" w:rsidRPr="00D035FA" w:rsidRDefault="00A35C9D" w:rsidP="000051A6">
                  <w:pPr>
                    <w:tabs>
                      <w:tab w:val="left" w:pos="709"/>
                    </w:tabs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D035FA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D035FA">
                    <w:rPr>
                      <w:rFonts w:ascii="Times New Roman" w:hAnsi="Times New Roman" w:cs="Times New Roman"/>
                      <w:bCs/>
                    </w:rPr>
                    <w:t>(в данном случае:</w:t>
                  </w:r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 xml:space="preserve"> уравнение </w:t>
                  </w:r>
                  <w:proofErr w:type="spellStart"/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>Клапейрона</w:t>
                  </w:r>
                  <w:proofErr w:type="spellEnd"/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 xml:space="preserve"> – Менделеева, закон Дальтона, закон радиоактивного распада</w:t>
                  </w:r>
                  <w:r w:rsidRPr="00D035FA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D035FA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55" w:type="dxa"/>
                </w:tcPr>
                <w:p w:rsidR="00A35C9D" w:rsidRPr="00D035FA" w:rsidRDefault="00A35C9D" w:rsidP="000051A6">
                  <w:pPr>
                    <w:pStyle w:val="1"/>
                    <w:tabs>
                      <w:tab w:val="clear" w:pos="9355"/>
                    </w:tabs>
                    <w:spacing w:line="240" w:lineRule="auto"/>
                    <w:jc w:val="center"/>
                    <w:rPr>
                      <w:bCs/>
                      <w:szCs w:val="28"/>
                    </w:rPr>
                  </w:pPr>
                  <w:r w:rsidRPr="00D035FA">
                    <w:rPr>
                      <w:bCs/>
                      <w:szCs w:val="28"/>
                    </w:rPr>
                    <w:t>3</w:t>
                  </w:r>
                </w:p>
              </w:tc>
            </w:tr>
          </w:tbl>
          <w:p w:rsidR="00A35C9D" w:rsidRDefault="00A35C9D" w:rsidP="00283209"/>
        </w:tc>
      </w:tr>
    </w:tbl>
    <w:p w:rsidR="00A35C9D" w:rsidRDefault="00A35C9D" w:rsidP="00A35C9D">
      <w:pPr>
        <w:spacing w:after="0" w:line="240" w:lineRule="auto"/>
      </w:pPr>
    </w:p>
    <w:p w:rsidR="00A35C9D" w:rsidRDefault="00A35C9D" w:rsidP="00A35C9D">
      <w:pPr>
        <w:spacing w:after="0" w:line="240" w:lineRule="auto"/>
      </w:pPr>
      <w:r>
        <w:t>Термодинамика</w:t>
      </w:r>
    </w:p>
    <w:tbl>
      <w:tblPr>
        <w:tblStyle w:val="a5"/>
        <w:tblW w:w="10881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785FA9" w:rsidTr="00897CE5">
        <w:tc>
          <w:tcPr>
            <w:tcW w:w="675" w:type="dxa"/>
          </w:tcPr>
          <w:p w:rsidR="00785FA9" w:rsidRPr="00495C26" w:rsidRDefault="00785FA9" w:rsidP="00897CE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785FA9" w:rsidRPr="00E131E5" w:rsidRDefault="00785FA9" w:rsidP="00897CE5">
            <w:pPr>
              <w:rPr>
                <w:noProof/>
              </w:rPr>
            </w:pPr>
            <w:r w:rsidRPr="00785FA9">
              <w:rPr>
                <w:noProof/>
              </w:rPr>
              <w:drawing>
                <wp:inline distT="0" distB="0" distL="0" distR="0">
                  <wp:extent cx="3781425" cy="5419725"/>
                  <wp:effectExtent l="19050" t="0" r="9525" b="0"/>
                  <wp:docPr id="70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/>
                          <a:srcRect l="4942" t="5927" r="54186" b="9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1425" cy="541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51A6" w:rsidTr="000051A6">
        <w:tc>
          <w:tcPr>
            <w:tcW w:w="675" w:type="dxa"/>
            <w:vMerge w:val="restart"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 w:rsidRPr="00E131E5">
              <w:rPr>
                <w:noProof/>
              </w:rPr>
              <w:drawing>
                <wp:inline distT="0" distB="0" distL="0" distR="0">
                  <wp:extent cx="5388327" cy="1174044"/>
                  <wp:effectExtent l="19050" t="0" r="2823" b="0"/>
                  <wp:docPr id="3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rcRect b="81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6102" cy="11800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51A6" w:rsidTr="000051A6">
        <w:tc>
          <w:tcPr>
            <w:tcW w:w="675" w:type="dxa"/>
            <w:vMerge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 w:rsidRPr="00E131E5">
              <w:rPr>
                <w:noProof/>
              </w:rPr>
              <w:drawing>
                <wp:inline distT="0" distB="0" distL="0" distR="0">
                  <wp:extent cx="5086350" cy="4105275"/>
                  <wp:effectExtent l="19050" t="0" r="0" b="0"/>
                  <wp:docPr id="4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rcRect t="227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732" cy="41209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051A6" w:rsidRDefault="000051A6" w:rsidP="000051A6">
            <w:r w:rsidRPr="00E131E5">
              <w:rPr>
                <w:noProof/>
              </w:rPr>
              <w:drawing>
                <wp:inline distT="0" distB="0" distL="0" distR="0">
                  <wp:extent cx="5162550" cy="1286933"/>
                  <wp:effectExtent l="19050" t="0" r="0" b="0"/>
                  <wp:docPr id="5" name="Рисунок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 b="255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5071" cy="1292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57463D">
        <w:tc>
          <w:tcPr>
            <w:tcW w:w="675" w:type="dxa"/>
            <w:vMerge w:val="restart"/>
          </w:tcPr>
          <w:p w:rsidR="00477B70" w:rsidRPr="00495C26" w:rsidRDefault="00477B70" w:rsidP="0057463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57463D">
            <w:r w:rsidRPr="00F32FC3">
              <w:rPr>
                <w:noProof/>
              </w:rPr>
              <w:drawing>
                <wp:inline distT="0" distB="0" distL="0" distR="0">
                  <wp:extent cx="4861720" cy="1038225"/>
                  <wp:effectExtent l="19050" t="0" r="0" b="0"/>
                  <wp:docPr id="36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 b="837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1369" cy="1040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57463D">
        <w:tc>
          <w:tcPr>
            <w:tcW w:w="675" w:type="dxa"/>
            <w:vMerge/>
          </w:tcPr>
          <w:p w:rsidR="00477B70" w:rsidRPr="00495C26" w:rsidRDefault="00477B70" w:rsidP="0057463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57463D">
            <w:r w:rsidRPr="00F32FC3">
              <w:rPr>
                <w:noProof/>
              </w:rPr>
              <w:drawing>
                <wp:inline distT="0" distB="0" distL="0" distR="0">
                  <wp:extent cx="3914775" cy="4111290"/>
                  <wp:effectExtent l="19050" t="0" r="9525" b="0"/>
                  <wp:docPr id="37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 t="201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5000" cy="4111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37605B">
        <w:tc>
          <w:tcPr>
            <w:tcW w:w="675" w:type="dxa"/>
            <w:vMerge w:val="restart"/>
          </w:tcPr>
          <w:p w:rsidR="00477B70" w:rsidRPr="00495C26" w:rsidRDefault="00477B70" w:rsidP="0037605B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37605B">
            <w:r w:rsidRPr="00A16DF4">
              <w:rPr>
                <w:noProof/>
              </w:rPr>
              <w:drawing>
                <wp:inline distT="0" distB="0" distL="0" distR="0">
                  <wp:extent cx="4757626" cy="1152525"/>
                  <wp:effectExtent l="19050" t="0" r="4874" b="0"/>
                  <wp:docPr id="3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b="765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1523" cy="1153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37605B">
        <w:tc>
          <w:tcPr>
            <w:tcW w:w="675" w:type="dxa"/>
            <w:vMerge/>
          </w:tcPr>
          <w:p w:rsidR="00477B70" w:rsidRPr="00495C26" w:rsidRDefault="00477B70" w:rsidP="0037605B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37605B">
            <w:r w:rsidRPr="00A16DF4">
              <w:rPr>
                <w:noProof/>
              </w:rPr>
              <w:drawing>
                <wp:inline distT="0" distB="0" distL="0" distR="0">
                  <wp:extent cx="4419600" cy="3346952"/>
                  <wp:effectExtent l="19050" t="0" r="0" b="0"/>
                  <wp:docPr id="31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 t="267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3220" cy="3349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FA9" w:rsidTr="0037605B">
        <w:tc>
          <w:tcPr>
            <w:tcW w:w="675" w:type="dxa"/>
          </w:tcPr>
          <w:p w:rsidR="00785FA9" w:rsidRPr="00495C26" w:rsidRDefault="00785FA9" w:rsidP="0037605B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785FA9" w:rsidRDefault="00785FA9" w:rsidP="00785FA9">
            <w:r w:rsidRPr="00074042">
              <w:rPr>
                <w:noProof/>
              </w:rPr>
              <w:drawing>
                <wp:inline distT="0" distB="0" distL="0" distR="0">
                  <wp:extent cx="3981450" cy="2105851"/>
                  <wp:effectExtent l="19050" t="0" r="0" b="0"/>
                  <wp:docPr id="7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 l="4633" t="63922" r="52318" b="29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1450" cy="21058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FA9" w:rsidRPr="00A16DF4" w:rsidRDefault="00785FA9" w:rsidP="00785FA9">
            <w:pPr>
              <w:tabs>
                <w:tab w:val="left" w:pos="8145"/>
              </w:tabs>
              <w:rPr>
                <w:noProof/>
              </w:rPr>
            </w:pPr>
            <w:r w:rsidRPr="00074042">
              <w:rPr>
                <w:noProof/>
              </w:rPr>
              <w:drawing>
                <wp:inline distT="0" distB="0" distL="0" distR="0">
                  <wp:extent cx="3857625" cy="2838450"/>
                  <wp:effectExtent l="19050" t="0" r="9525" b="0"/>
                  <wp:docPr id="7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 l="56314" t="4043" r="1958" b="51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7625" cy="283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</w:tr>
      <w:tr w:rsidR="000051A6" w:rsidTr="000051A6">
        <w:tc>
          <w:tcPr>
            <w:tcW w:w="675" w:type="dxa"/>
            <w:vMerge w:val="restart"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>
              <w:rPr>
                <w:noProof/>
              </w:rPr>
              <w:drawing>
                <wp:inline distT="0" distB="0" distL="0" distR="0">
                  <wp:extent cx="5639993" cy="1275645"/>
                  <wp:effectExtent l="19050" t="0" r="0" b="0"/>
                  <wp:docPr id="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2530" cy="1276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51A6" w:rsidTr="000051A6">
        <w:tc>
          <w:tcPr>
            <w:tcW w:w="675" w:type="dxa"/>
            <w:vMerge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>
              <w:rPr>
                <w:noProof/>
              </w:rPr>
              <w:drawing>
                <wp:inline distT="0" distB="0" distL="0" distR="0">
                  <wp:extent cx="5546372" cy="5819325"/>
                  <wp:effectExtent l="19050" t="0" r="0" b="0"/>
                  <wp:docPr id="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0354" cy="5823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09A7" w:rsidTr="00A35C9D">
        <w:tc>
          <w:tcPr>
            <w:tcW w:w="675" w:type="dxa"/>
          </w:tcPr>
          <w:p w:rsidR="002B09A7" w:rsidRPr="00495C26" w:rsidRDefault="002B09A7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B09A7" w:rsidRDefault="00A35C9D" w:rsidP="00A35C9D">
            <w:r w:rsidRPr="00A16DF4">
              <w:rPr>
                <w:noProof/>
              </w:rPr>
              <w:drawing>
                <wp:inline distT="0" distB="0" distL="0" distR="0">
                  <wp:extent cx="4449357" cy="1123950"/>
                  <wp:effectExtent l="19050" t="0" r="8343" b="0"/>
                  <wp:docPr id="258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7502" cy="1123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 уменьшилась в 8 раз)</w:t>
            </w:r>
          </w:p>
        </w:tc>
      </w:tr>
      <w:tr w:rsidR="00A35C9D" w:rsidTr="00A35C9D">
        <w:tc>
          <w:tcPr>
            <w:tcW w:w="675" w:type="dxa"/>
            <w:vMerge w:val="restart"/>
          </w:tcPr>
          <w:p w:rsidR="00A35C9D" w:rsidRPr="00495C26" w:rsidRDefault="00A35C9D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A35C9D" w:rsidRDefault="00A35C9D" w:rsidP="000051A6">
            <w:r>
              <w:rPr>
                <w:noProof/>
              </w:rPr>
              <w:drawing>
                <wp:inline distT="0" distB="0" distL="0" distR="0">
                  <wp:extent cx="4876996" cy="1819275"/>
                  <wp:effectExtent l="19050" t="0" r="0" b="0"/>
                  <wp:docPr id="29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4926" cy="18222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5C9D" w:rsidTr="00A35C9D">
        <w:tc>
          <w:tcPr>
            <w:tcW w:w="675" w:type="dxa"/>
            <w:vMerge/>
          </w:tcPr>
          <w:p w:rsidR="00A35C9D" w:rsidRPr="00495C26" w:rsidRDefault="00A35C9D" w:rsidP="00A35C9D">
            <w:pPr>
              <w:pStyle w:val="a6"/>
              <w:numPr>
                <w:ilvl w:val="0"/>
                <w:numId w:val="6"/>
              </w:numPr>
              <w:ind w:left="0" w:firstLine="0"/>
            </w:pPr>
          </w:p>
        </w:tc>
        <w:tc>
          <w:tcPr>
            <w:tcW w:w="10206" w:type="dxa"/>
          </w:tcPr>
          <w:p w:rsidR="00A35C9D" w:rsidRDefault="00A35C9D" w:rsidP="000051A6">
            <w:r>
              <w:rPr>
                <w:noProof/>
              </w:rPr>
              <w:drawing>
                <wp:inline distT="0" distB="0" distL="0" distR="0">
                  <wp:extent cx="5447665" cy="4140833"/>
                  <wp:effectExtent l="19050" t="0" r="635" b="0"/>
                  <wp:docPr id="29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4814" cy="4146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1DE6" w:rsidRDefault="00561DE6">
      <w:bookmarkStart w:id="0" w:name="_GoBack"/>
      <w:bookmarkEnd w:id="0"/>
    </w:p>
    <w:p w:rsidR="002F17AE" w:rsidRPr="00842D22" w:rsidRDefault="002F17AE" w:rsidP="001B73FC">
      <w:pPr>
        <w:spacing w:after="0" w:line="240" w:lineRule="auto"/>
        <w:rPr>
          <w:b/>
        </w:rPr>
      </w:pPr>
      <w:r w:rsidRPr="00842D22">
        <w:rPr>
          <w:b/>
        </w:rPr>
        <w:t>Насыщенный пар</w:t>
      </w:r>
    </w:p>
    <w:tbl>
      <w:tblPr>
        <w:tblStyle w:val="a5"/>
        <w:tblW w:w="11066" w:type="dxa"/>
        <w:tblLook w:val="04A0" w:firstRow="1" w:lastRow="0" w:firstColumn="1" w:lastColumn="0" w:noHBand="0" w:noVBand="1"/>
      </w:tblPr>
      <w:tblGrid>
        <w:gridCol w:w="675"/>
        <w:gridCol w:w="10391"/>
      </w:tblGrid>
      <w:tr w:rsidR="007D0B62" w:rsidTr="001B73FC">
        <w:tc>
          <w:tcPr>
            <w:tcW w:w="675" w:type="dxa"/>
          </w:tcPr>
          <w:p w:rsidR="007D0B62" w:rsidRPr="00495C26" w:rsidRDefault="007D0B62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7D0B62" w:rsidRDefault="001F335F" w:rsidP="000051A6">
            <w:r w:rsidRPr="00CD778A">
              <w:rPr>
                <w:noProof/>
              </w:rPr>
              <w:drawing>
                <wp:inline distT="0" distB="0" distL="0" distR="0">
                  <wp:extent cx="5257800" cy="5000625"/>
                  <wp:effectExtent l="19050" t="0" r="0" b="0"/>
                  <wp:docPr id="6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/>
                          <a:srcRect l="4613" t="5838" r="53645" b="374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500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B62" w:rsidTr="001B73FC">
        <w:tc>
          <w:tcPr>
            <w:tcW w:w="675" w:type="dxa"/>
          </w:tcPr>
          <w:p w:rsidR="007D0B62" w:rsidRPr="00495C26" w:rsidRDefault="007D0B62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7D0B62" w:rsidRDefault="001F335F" w:rsidP="000051A6">
            <w:r w:rsidRPr="00CD778A">
              <w:rPr>
                <w:noProof/>
              </w:rPr>
              <w:drawing>
                <wp:inline distT="0" distB="0" distL="0" distR="0">
                  <wp:extent cx="4800600" cy="4638675"/>
                  <wp:effectExtent l="19050" t="0" r="0" b="0"/>
                  <wp:docPr id="6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/>
                          <a:srcRect l="4651" t="6219" r="53492" b="355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63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D778A" w:rsidRDefault="00CD778A" w:rsidP="00785FA9">
      <w:pPr>
        <w:spacing w:after="0" w:line="240" w:lineRule="auto"/>
      </w:pPr>
    </w:p>
    <w:sectPr w:rsidR="00CD778A" w:rsidSect="001B73FC">
      <w:pgSz w:w="11906" w:h="16838"/>
      <w:pgMar w:top="720" w:right="567" w:bottom="720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D54577"/>
    <w:multiLevelType w:val="hybridMultilevel"/>
    <w:tmpl w:val="0D3AD7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2178B"/>
    <w:multiLevelType w:val="hybridMultilevel"/>
    <w:tmpl w:val="0D3AD7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27A38"/>
    <w:multiLevelType w:val="hybridMultilevel"/>
    <w:tmpl w:val="5ED68C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E2864EB"/>
    <w:multiLevelType w:val="hybridMultilevel"/>
    <w:tmpl w:val="515A5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0B4567"/>
    <w:multiLevelType w:val="hybridMultilevel"/>
    <w:tmpl w:val="04DA9C94"/>
    <w:lvl w:ilvl="0" w:tplc="17B603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30D7DCE"/>
    <w:multiLevelType w:val="hybridMultilevel"/>
    <w:tmpl w:val="515A5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9D77AF"/>
    <w:rsid w:val="000051A6"/>
    <w:rsid w:val="000253C9"/>
    <w:rsid w:val="0003053B"/>
    <w:rsid w:val="0006643F"/>
    <w:rsid w:val="0006710F"/>
    <w:rsid w:val="00074042"/>
    <w:rsid w:val="00077042"/>
    <w:rsid w:val="000C21BD"/>
    <w:rsid w:val="001B1C9B"/>
    <w:rsid w:val="001B73FC"/>
    <w:rsid w:val="001E370D"/>
    <w:rsid w:val="001F335F"/>
    <w:rsid w:val="001F33CE"/>
    <w:rsid w:val="00215533"/>
    <w:rsid w:val="00232DC7"/>
    <w:rsid w:val="0026347C"/>
    <w:rsid w:val="00283209"/>
    <w:rsid w:val="00293D87"/>
    <w:rsid w:val="002B09A7"/>
    <w:rsid w:val="002D720F"/>
    <w:rsid w:val="002F17AE"/>
    <w:rsid w:val="002F4F83"/>
    <w:rsid w:val="00337186"/>
    <w:rsid w:val="0036664E"/>
    <w:rsid w:val="003B493A"/>
    <w:rsid w:val="003C13FE"/>
    <w:rsid w:val="0045755A"/>
    <w:rsid w:val="00477B70"/>
    <w:rsid w:val="00495C26"/>
    <w:rsid w:val="004D0A85"/>
    <w:rsid w:val="00560370"/>
    <w:rsid w:val="00561DE6"/>
    <w:rsid w:val="005A7E71"/>
    <w:rsid w:val="005B5CFF"/>
    <w:rsid w:val="00641474"/>
    <w:rsid w:val="006660C1"/>
    <w:rsid w:val="00690658"/>
    <w:rsid w:val="00694BF1"/>
    <w:rsid w:val="00696AE4"/>
    <w:rsid w:val="006C1E4E"/>
    <w:rsid w:val="006D70CB"/>
    <w:rsid w:val="006E30D4"/>
    <w:rsid w:val="006F5EB5"/>
    <w:rsid w:val="00785FA9"/>
    <w:rsid w:val="007D0B62"/>
    <w:rsid w:val="007E4D5B"/>
    <w:rsid w:val="00842D22"/>
    <w:rsid w:val="008847B5"/>
    <w:rsid w:val="00892870"/>
    <w:rsid w:val="008C3778"/>
    <w:rsid w:val="008E0D0F"/>
    <w:rsid w:val="00917FDC"/>
    <w:rsid w:val="00950D8A"/>
    <w:rsid w:val="00975D6C"/>
    <w:rsid w:val="0098634C"/>
    <w:rsid w:val="009A2ACF"/>
    <w:rsid w:val="009C0A5F"/>
    <w:rsid w:val="009D23CA"/>
    <w:rsid w:val="009D77AF"/>
    <w:rsid w:val="00A0371F"/>
    <w:rsid w:val="00A16DF4"/>
    <w:rsid w:val="00A32CED"/>
    <w:rsid w:val="00A35C9D"/>
    <w:rsid w:val="00A5500D"/>
    <w:rsid w:val="00A62CE8"/>
    <w:rsid w:val="00A82945"/>
    <w:rsid w:val="00AC0C44"/>
    <w:rsid w:val="00AC714D"/>
    <w:rsid w:val="00B00EBE"/>
    <w:rsid w:val="00B01BB8"/>
    <w:rsid w:val="00B30982"/>
    <w:rsid w:val="00B42254"/>
    <w:rsid w:val="00B57698"/>
    <w:rsid w:val="00BE09F1"/>
    <w:rsid w:val="00C438B2"/>
    <w:rsid w:val="00CD778A"/>
    <w:rsid w:val="00D004B6"/>
    <w:rsid w:val="00D035FA"/>
    <w:rsid w:val="00D26762"/>
    <w:rsid w:val="00D46DBC"/>
    <w:rsid w:val="00D529F6"/>
    <w:rsid w:val="00D62D6E"/>
    <w:rsid w:val="00D73CD4"/>
    <w:rsid w:val="00D800CF"/>
    <w:rsid w:val="00DF0EB9"/>
    <w:rsid w:val="00DF350D"/>
    <w:rsid w:val="00E131E5"/>
    <w:rsid w:val="00E23914"/>
    <w:rsid w:val="00E32833"/>
    <w:rsid w:val="00E50974"/>
    <w:rsid w:val="00E57B43"/>
    <w:rsid w:val="00F32FC3"/>
    <w:rsid w:val="00F4086F"/>
    <w:rsid w:val="00F80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6C164CE"/>
  <w15:docId w15:val="{F9A2F3CD-8D12-4E8A-9369-8A740D9E8D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E50974"/>
  </w:style>
  <w:style w:type="paragraph" w:styleId="9">
    <w:name w:val="heading 9"/>
    <w:basedOn w:val="a"/>
    <w:next w:val="a"/>
    <w:link w:val="90"/>
    <w:qFormat/>
    <w:rsid w:val="00B01BB8"/>
    <w:pPr>
      <w:keepNext/>
      <w:spacing w:after="0" w:line="240" w:lineRule="auto"/>
      <w:ind w:left="-57" w:right="-57"/>
      <w:jc w:val="both"/>
      <w:outlineLvl w:val="8"/>
    </w:pPr>
    <w:rPr>
      <w:rFonts w:ascii="Times New Roman" w:eastAsia="Times New Roman" w:hAnsi="Times New Roman" w:cs="Times New Roman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D77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D77AF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B1C9B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1B1C9B"/>
    <w:pPr>
      <w:ind w:left="720"/>
      <w:contextualSpacing/>
    </w:pPr>
    <w:rPr>
      <w:rFonts w:eastAsiaTheme="minorHAnsi"/>
      <w:lang w:eastAsia="en-US"/>
    </w:rPr>
  </w:style>
  <w:style w:type="paragraph" w:customStyle="1" w:styleId="equation">
    <w:name w:val="equation"/>
    <w:basedOn w:val="a"/>
    <w:next w:val="a"/>
    <w:rsid w:val="00B01BB8"/>
    <w:pPr>
      <w:tabs>
        <w:tab w:val="center" w:pos="4500"/>
        <w:tab w:val="right" w:pos="8460"/>
      </w:tabs>
      <w:spacing w:before="120" w:after="120" w:line="240" w:lineRule="auto"/>
      <w:ind w:right="-290" w:firstLine="578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90">
    <w:name w:val="Заголовок 9 Знак"/>
    <w:basedOn w:val="a0"/>
    <w:link w:val="9"/>
    <w:rsid w:val="00B01BB8"/>
    <w:rPr>
      <w:rFonts w:ascii="Times New Roman" w:eastAsia="Times New Roman" w:hAnsi="Times New Roman" w:cs="Times New Roman"/>
      <w:sz w:val="26"/>
      <w:szCs w:val="20"/>
    </w:rPr>
  </w:style>
  <w:style w:type="paragraph" w:styleId="1">
    <w:name w:val="toc 1"/>
    <w:basedOn w:val="a"/>
    <w:next w:val="a"/>
    <w:semiHidden/>
    <w:rsid w:val="00B01BB8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 Indent"/>
    <w:basedOn w:val="a"/>
    <w:link w:val="a8"/>
    <w:unhideWhenUsed/>
    <w:rsid w:val="00B01BB8"/>
    <w:pPr>
      <w:spacing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rsid w:val="00B01BB8"/>
    <w:rPr>
      <w:rFonts w:ascii="Times New Roman" w:eastAsia="Times New Roman" w:hAnsi="Times New Roman" w:cs="Times New Roman"/>
      <w:sz w:val="28"/>
      <w:szCs w:val="20"/>
    </w:rPr>
  </w:style>
  <w:style w:type="paragraph" w:styleId="3">
    <w:name w:val="Body Text 3"/>
    <w:basedOn w:val="a"/>
    <w:link w:val="30"/>
    <w:uiPriority w:val="99"/>
    <w:semiHidden/>
    <w:unhideWhenUsed/>
    <w:rsid w:val="00232DC7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232DC7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68.emf"/><Relationship Id="rId21" Type="http://schemas.openxmlformats.org/officeDocument/2006/relationships/image" Target="media/image13.e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63" Type="http://schemas.openxmlformats.org/officeDocument/2006/relationships/image" Target="media/image37.emf"/><Relationship Id="rId68" Type="http://schemas.openxmlformats.org/officeDocument/2006/relationships/image" Target="media/image41.wmf"/><Relationship Id="rId84" Type="http://schemas.openxmlformats.org/officeDocument/2006/relationships/image" Target="media/image49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63.emf"/><Relationship Id="rId16" Type="http://schemas.openxmlformats.org/officeDocument/2006/relationships/image" Target="media/image8.e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3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4.wmf"/><Relationship Id="rId74" Type="http://schemas.openxmlformats.org/officeDocument/2006/relationships/image" Target="media/image44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58.wmf"/><Relationship Id="rId123" Type="http://schemas.openxmlformats.org/officeDocument/2006/relationships/image" Target="media/image74.emf"/><Relationship Id="rId5" Type="http://schemas.openxmlformats.org/officeDocument/2006/relationships/image" Target="media/image1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8.wmf"/><Relationship Id="rId90" Type="http://schemas.openxmlformats.org/officeDocument/2006/relationships/image" Target="media/image52.wmf"/><Relationship Id="rId95" Type="http://schemas.openxmlformats.org/officeDocument/2006/relationships/oleObject" Target="embeddings/oleObject37.bin"/><Relationship Id="rId19" Type="http://schemas.openxmlformats.org/officeDocument/2006/relationships/image" Target="media/image11.emf"/><Relationship Id="rId14" Type="http://schemas.openxmlformats.org/officeDocument/2006/relationships/image" Target="media/image6.emf"/><Relationship Id="rId22" Type="http://schemas.openxmlformats.org/officeDocument/2006/relationships/image" Target="media/image14.emf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wmf"/><Relationship Id="rId43" Type="http://schemas.openxmlformats.org/officeDocument/2006/relationships/image" Target="media/image26.jpeg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image" Target="media/image38.emf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57.wmf"/><Relationship Id="rId105" Type="http://schemas.openxmlformats.org/officeDocument/2006/relationships/oleObject" Target="embeddings/oleObject42.bin"/><Relationship Id="rId113" Type="http://schemas.openxmlformats.org/officeDocument/2006/relationships/image" Target="media/image64.png"/><Relationship Id="rId118" Type="http://schemas.openxmlformats.org/officeDocument/2006/relationships/image" Target="media/image69.emf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7.bin"/><Relationship Id="rId72" Type="http://schemas.openxmlformats.org/officeDocument/2006/relationships/image" Target="media/image43.wmf"/><Relationship Id="rId80" Type="http://schemas.openxmlformats.org/officeDocument/2006/relationships/image" Target="media/image47.wmf"/><Relationship Id="rId85" Type="http://schemas.openxmlformats.org/officeDocument/2006/relationships/oleObject" Target="embeddings/oleObject32.bin"/><Relationship Id="rId93" Type="http://schemas.openxmlformats.org/officeDocument/2006/relationships/oleObject" Target="embeddings/oleObject36.bin"/><Relationship Id="rId98" Type="http://schemas.openxmlformats.org/officeDocument/2006/relationships/image" Target="media/image56.wmf"/><Relationship Id="rId121" Type="http://schemas.openxmlformats.org/officeDocument/2006/relationships/image" Target="media/image72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emf"/><Relationship Id="rId25" Type="http://schemas.openxmlformats.org/officeDocument/2006/relationships/image" Target="media/image17.wmf"/><Relationship Id="rId33" Type="http://schemas.openxmlformats.org/officeDocument/2006/relationships/image" Target="media/image21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8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3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61.wmf"/><Relationship Id="rId116" Type="http://schemas.openxmlformats.org/officeDocument/2006/relationships/image" Target="media/image67.emf"/><Relationship Id="rId124" Type="http://schemas.openxmlformats.org/officeDocument/2006/relationships/image" Target="media/image75.emf"/><Relationship Id="rId20" Type="http://schemas.openxmlformats.org/officeDocument/2006/relationships/image" Target="media/image12.emf"/><Relationship Id="rId41" Type="http://schemas.openxmlformats.org/officeDocument/2006/relationships/image" Target="media/image25.wmf"/><Relationship Id="rId54" Type="http://schemas.openxmlformats.org/officeDocument/2006/relationships/image" Target="media/image32.wmf"/><Relationship Id="rId62" Type="http://schemas.openxmlformats.org/officeDocument/2006/relationships/image" Target="media/image36.emf"/><Relationship Id="rId70" Type="http://schemas.openxmlformats.org/officeDocument/2006/relationships/image" Target="media/image42.w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51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5.wmf"/><Relationship Id="rId11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image" Target="media/image15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6" Type="http://schemas.openxmlformats.org/officeDocument/2006/relationships/image" Target="media/image60.wmf"/><Relationship Id="rId114" Type="http://schemas.openxmlformats.org/officeDocument/2006/relationships/image" Target="media/image65.png"/><Relationship Id="rId119" Type="http://schemas.openxmlformats.org/officeDocument/2006/relationships/image" Target="media/image70.emf"/><Relationship Id="rId10" Type="http://schemas.openxmlformats.org/officeDocument/2006/relationships/oleObject" Target="embeddings/oleObject3.bin"/><Relationship Id="rId31" Type="http://schemas.openxmlformats.org/officeDocument/2006/relationships/image" Target="media/image20.wmf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image" Target="media/image39.emf"/><Relationship Id="rId73" Type="http://schemas.openxmlformats.org/officeDocument/2006/relationships/oleObject" Target="embeddings/oleObject26.bin"/><Relationship Id="rId78" Type="http://schemas.openxmlformats.org/officeDocument/2006/relationships/image" Target="media/image46.wmf"/><Relationship Id="rId81" Type="http://schemas.openxmlformats.org/officeDocument/2006/relationships/oleObject" Target="embeddings/oleObject30.bin"/><Relationship Id="rId86" Type="http://schemas.openxmlformats.org/officeDocument/2006/relationships/image" Target="media/image50.wmf"/><Relationship Id="rId94" Type="http://schemas.openxmlformats.org/officeDocument/2006/relationships/image" Target="media/image54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73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39" Type="http://schemas.openxmlformats.org/officeDocument/2006/relationships/image" Target="media/image24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9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5.wmf"/><Relationship Id="rId97" Type="http://schemas.openxmlformats.org/officeDocument/2006/relationships/oleObject" Target="embeddings/oleObject38.bin"/><Relationship Id="rId104" Type="http://schemas.openxmlformats.org/officeDocument/2006/relationships/image" Target="media/image59.wmf"/><Relationship Id="rId120" Type="http://schemas.openxmlformats.org/officeDocument/2006/relationships/image" Target="media/image71.emf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25.bin"/><Relationship Id="rId92" Type="http://schemas.openxmlformats.org/officeDocument/2006/relationships/image" Target="media/image53.wmf"/><Relationship Id="rId2" Type="http://schemas.openxmlformats.org/officeDocument/2006/relationships/styles" Target="styles.xml"/><Relationship Id="rId29" Type="http://schemas.openxmlformats.org/officeDocument/2006/relationships/image" Target="media/image19.wmf"/><Relationship Id="rId24" Type="http://schemas.openxmlformats.org/officeDocument/2006/relationships/image" Target="media/image16.e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66" Type="http://schemas.openxmlformats.org/officeDocument/2006/relationships/image" Target="media/image40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62.wmf"/><Relationship Id="rId115" Type="http://schemas.openxmlformats.org/officeDocument/2006/relationships/image" Target="media/image6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9</TotalTime>
  <Pages>17</Pages>
  <Words>1127</Words>
  <Characters>6425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Валерий Фрадкин</cp:lastModifiedBy>
  <cp:revision>32</cp:revision>
  <dcterms:created xsi:type="dcterms:W3CDTF">2014-02-16T08:21:00Z</dcterms:created>
  <dcterms:modified xsi:type="dcterms:W3CDTF">2016-11-05T11:09:00Z</dcterms:modified>
</cp:coreProperties>
</file>